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E5621A" w14:textId="0E729C9A" w:rsidR="003D6627" w:rsidRPr="002F41A8" w:rsidRDefault="00971CEA" w:rsidP="00971CEA">
      <w:pPr>
        <w:jc w:val="center"/>
        <w:rPr>
          <w:sz w:val="32"/>
          <w:szCs w:val="32"/>
        </w:rPr>
      </w:pPr>
      <w:r w:rsidRPr="002F41A8">
        <w:rPr>
          <w:rFonts w:hint="eastAsia"/>
          <w:sz w:val="32"/>
          <w:szCs w:val="32"/>
        </w:rPr>
        <w:t>桂林电子科技大学</w:t>
      </w:r>
      <w:r w:rsidR="002F41A8" w:rsidRPr="002F41A8">
        <w:rPr>
          <w:rFonts w:hint="eastAsia"/>
          <w:sz w:val="32"/>
          <w:szCs w:val="32"/>
        </w:rPr>
        <w:t>201</w:t>
      </w:r>
      <w:r w:rsidR="006D7509">
        <w:rPr>
          <w:rFonts w:hint="eastAsia"/>
          <w:sz w:val="32"/>
          <w:szCs w:val="32"/>
        </w:rPr>
        <w:t>8</w:t>
      </w:r>
      <w:r w:rsidR="002F41A8" w:rsidRPr="002F41A8">
        <w:rPr>
          <w:rFonts w:hint="eastAsia"/>
          <w:sz w:val="32"/>
          <w:szCs w:val="32"/>
        </w:rPr>
        <w:t>-201</w:t>
      </w:r>
      <w:r w:rsidR="006D7509">
        <w:rPr>
          <w:rFonts w:hint="eastAsia"/>
          <w:sz w:val="32"/>
          <w:szCs w:val="32"/>
        </w:rPr>
        <w:t>9</w:t>
      </w:r>
      <w:bookmarkStart w:id="0" w:name="_GoBack"/>
      <w:bookmarkEnd w:id="0"/>
      <w:r w:rsidR="002F41A8" w:rsidRPr="002F41A8">
        <w:rPr>
          <w:rFonts w:hint="eastAsia"/>
          <w:sz w:val="32"/>
          <w:szCs w:val="32"/>
        </w:rPr>
        <w:t>学年</w:t>
      </w:r>
      <w:r w:rsidR="002F41A8">
        <w:rPr>
          <w:rFonts w:hint="eastAsia"/>
          <w:sz w:val="32"/>
          <w:szCs w:val="32"/>
        </w:rPr>
        <w:t xml:space="preserve"> </w:t>
      </w:r>
      <w:r w:rsidR="002F41A8" w:rsidRPr="002F41A8">
        <w:rPr>
          <w:rFonts w:hint="eastAsia"/>
          <w:sz w:val="32"/>
          <w:szCs w:val="32"/>
        </w:rPr>
        <w:t>第</w:t>
      </w:r>
      <w:r w:rsidR="00330885">
        <w:rPr>
          <w:rFonts w:hint="eastAsia"/>
          <w:sz w:val="32"/>
          <w:szCs w:val="32"/>
        </w:rPr>
        <w:t>2</w:t>
      </w:r>
      <w:r w:rsidR="002F41A8" w:rsidRPr="002F41A8">
        <w:rPr>
          <w:rFonts w:hint="eastAsia"/>
          <w:sz w:val="32"/>
          <w:szCs w:val="32"/>
        </w:rPr>
        <w:t>学期</w:t>
      </w:r>
    </w:p>
    <w:p w14:paraId="67F1601A" w14:textId="77777777" w:rsidR="00971CEA" w:rsidRPr="00C73197" w:rsidRDefault="00971CEA" w:rsidP="00971CEA">
      <w:pPr>
        <w:jc w:val="center"/>
        <w:rPr>
          <w:b/>
          <w:sz w:val="44"/>
          <w:szCs w:val="44"/>
        </w:rPr>
      </w:pPr>
      <w:r w:rsidRPr="00C73197">
        <w:rPr>
          <w:rFonts w:hint="eastAsia"/>
          <w:b/>
          <w:sz w:val="44"/>
          <w:szCs w:val="44"/>
          <w:u w:val="single"/>
        </w:rPr>
        <w:t xml:space="preserve"> </w:t>
      </w:r>
      <w:r w:rsidR="00106B53">
        <w:rPr>
          <w:rFonts w:hint="eastAsia"/>
          <w:b/>
          <w:sz w:val="44"/>
          <w:szCs w:val="44"/>
          <w:u w:val="single"/>
        </w:rPr>
        <w:t>程序设计与问题求解</w:t>
      </w:r>
      <w:r w:rsidRPr="00C73197">
        <w:rPr>
          <w:rFonts w:hint="eastAsia"/>
          <w:b/>
          <w:sz w:val="44"/>
          <w:szCs w:val="44"/>
          <w:u w:val="single"/>
        </w:rPr>
        <w:t xml:space="preserve"> </w:t>
      </w:r>
      <w:r w:rsidRPr="00C73197">
        <w:rPr>
          <w:rFonts w:hint="eastAsia"/>
          <w:b/>
          <w:sz w:val="44"/>
          <w:szCs w:val="44"/>
        </w:rPr>
        <w:t xml:space="preserve"> </w:t>
      </w:r>
      <w:r w:rsidRPr="00C73197">
        <w:rPr>
          <w:rFonts w:hint="eastAsia"/>
          <w:b/>
          <w:sz w:val="44"/>
          <w:szCs w:val="44"/>
        </w:rPr>
        <w:t>实验报告</w:t>
      </w:r>
    </w:p>
    <w:p w14:paraId="3200AB6D" w14:textId="77777777" w:rsidR="00971CEA" w:rsidRDefault="00971CEA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188"/>
        <w:gridCol w:w="1337"/>
        <w:gridCol w:w="540"/>
        <w:gridCol w:w="180"/>
        <w:gridCol w:w="617"/>
        <w:gridCol w:w="103"/>
        <w:gridCol w:w="437"/>
        <w:gridCol w:w="718"/>
        <w:gridCol w:w="540"/>
        <w:gridCol w:w="278"/>
        <w:gridCol w:w="3787"/>
      </w:tblGrid>
      <w:tr w:rsidR="004B7D28" w14:paraId="0BCBDBE7" w14:textId="77777777" w:rsidTr="002F41A8">
        <w:trPr>
          <w:trHeight w:val="457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5EBD303D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实验名称</w:t>
            </w:r>
          </w:p>
        </w:tc>
        <w:tc>
          <w:tcPr>
            <w:tcW w:w="4472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F0847B" w14:textId="508CDF77" w:rsidR="004B7D28" w:rsidRPr="000534A9" w:rsidRDefault="00313341" w:rsidP="00C52E86">
            <w:pPr>
              <w:rPr>
                <w:b/>
              </w:rPr>
            </w:pPr>
            <w:r>
              <w:rPr>
                <w:rFonts w:hint="eastAsia"/>
              </w:rPr>
              <w:t>熟悉上机环境和顺序结构编程</w:t>
            </w:r>
          </w:p>
        </w:tc>
        <w:tc>
          <w:tcPr>
            <w:tcW w:w="278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81720E0" w14:textId="77777777" w:rsidR="004B7D28" w:rsidRDefault="004B7D28" w:rsidP="00FD269B">
            <w:pPr>
              <w:jc w:val="center"/>
            </w:pPr>
          </w:p>
        </w:tc>
        <w:tc>
          <w:tcPr>
            <w:tcW w:w="3787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14:paraId="4A550213" w14:textId="77777777" w:rsidR="004B7D28" w:rsidRDefault="006557C6">
            <w:r>
              <w:rPr>
                <w:rFonts w:hint="eastAsia"/>
              </w:rPr>
              <w:t>辅导教师</w:t>
            </w:r>
            <w:r w:rsidR="004B7D28">
              <w:rPr>
                <w:rFonts w:hint="eastAsia"/>
              </w:rPr>
              <w:t>意见：</w:t>
            </w:r>
          </w:p>
          <w:p w14:paraId="3A3D5E6E" w14:textId="77777777" w:rsidR="004B7D28" w:rsidRDefault="004B7D28"/>
          <w:p w14:paraId="5F5C7F65" w14:textId="77777777" w:rsidR="004B7D28" w:rsidRDefault="004B7D28"/>
          <w:p w14:paraId="7A9032EF" w14:textId="77777777" w:rsidR="004B7D28" w:rsidRDefault="004B7D28"/>
          <w:p w14:paraId="08FEF496" w14:textId="77777777" w:rsidR="004B7D28" w:rsidRDefault="004B7D28"/>
          <w:p w14:paraId="37F9D86A" w14:textId="77777777" w:rsidR="004B7D28" w:rsidRDefault="004B7D28"/>
          <w:p w14:paraId="06F01DA6" w14:textId="77777777" w:rsidR="004B7D28" w:rsidRDefault="004B7D28"/>
          <w:p w14:paraId="44AE1331" w14:textId="77777777" w:rsidR="004B7D28" w:rsidRDefault="004B7D28">
            <w:r>
              <w:rPr>
                <w:rFonts w:hint="eastAsia"/>
              </w:rPr>
              <w:t>成绩</w:t>
            </w:r>
            <w:r>
              <w:rPr>
                <w:rFonts w:hint="eastAsia"/>
              </w:rPr>
              <w:t xml:space="preserve">         </w:t>
            </w:r>
            <w:r w:rsidR="006557C6">
              <w:rPr>
                <w:rFonts w:hint="eastAsia"/>
              </w:rPr>
              <w:t>教师签名：</w:t>
            </w:r>
          </w:p>
          <w:p w14:paraId="652306E1" w14:textId="77777777" w:rsidR="004B7D28" w:rsidRDefault="004B7D28" w:rsidP="005F02FD">
            <w:r>
              <w:rPr>
                <w:rFonts w:hint="eastAsia"/>
              </w:rPr>
              <w:t xml:space="preserve">                 </w:t>
            </w:r>
          </w:p>
        </w:tc>
      </w:tr>
      <w:tr w:rsidR="004B7D28" w14:paraId="73314F5E" w14:textId="77777777" w:rsidTr="002F41A8">
        <w:trPr>
          <w:trHeight w:val="477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26BFF18E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院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系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A296C0" w14:textId="77777777" w:rsidR="004B7D28" w:rsidRPr="002F41A8" w:rsidRDefault="002F41A8" w:rsidP="00330885">
            <w:pPr>
              <w:rPr>
                <w:b/>
                <w:sz w:val="18"/>
                <w:szCs w:val="18"/>
              </w:rPr>
            </w:pPr>
            <w:r w:rsidRPr="002F41A8">
              <w:rPr>
                <w:rFonts w:hint="eastAsia"/>
                <w:b/>
                <w:sz w:val="18"/>
                <w:szCs w:val="18"/>
              </w:rPr>
              <w:t>计算机与</w:t>
            </w:r>
            <w:r w:rsidR="00330885">
              <w:rPr>
                <w:rFonts w:hint="eastAsia"/>
                <w:b/>
                <w:sz w:val="18"/>
                <w:szCs w:val="18"/>
              </w:rPr>
              <w:t>信息安全</w:t>
            </w:r>
            <w:r w:rsidRPr="002F41A8">
              <w:rPr>
                <w:rFonts w:hint="eastAsia"/>
                <w:b/>
                <w:sz w:val="18"/>
                <w:szCs w:val="18"/>
              </w:rPr>
              <w:t>学院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7E0622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专业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BE4402" w14:textId="77777777" w:rsidR="004B7D28" w:rsidRPr="00DE137A" w:rsidRDefault="007634BC" w:rsidP="00106B53">
            <w:pPr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计算机</w:t>
            </w:r>
          </w:p>
        </w:tc>
        <w:tc>
          <w:tcPr>
            <w:tcW w:w="278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B43CBBB" w14:textId="77777777" w:rsidR="004B7D28" w:rsidRDefault="004B7D28" w:rsidP="00FD269B">
            <w:pPr>
              <w:jc w:val="center"/>
            </w:pPr>
          </w:p>
        </w:tc>
        <w:tc>
          <w:tcPr>
            <w:tcW w:w="3787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12EB97F5" w14:textId="77777777" w:rsidR="004B7D28" w:rsidRDefault="004B7D28" w:rsidP="005F02FD"/>
        </w:tc>
      </w:tr>
      <w:tr w:rsidR="004B7D28" w14:paraId="36CD8529" w14:textId="77777777" w:rsidTr="002F41A8">
        <w:trPr>
          <w:trHeight w:val="469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45BEC049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学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号</w:t>
            </w:r>
          </w:p>
        </w:tc>
        <w:tc>
          <w:tcPr>
            <w:tcW w:w="205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1E3832A" w14:textId="77777777" w:rsidR="004B7D28" w:rsidRPr="00FD269B" w:rsidRDefault="00097290" w:rsidP="00C22D23">
            <w:pPr>
              <w:rPr>
                <w:b/>
              </w:rPr>
            </w:pPr>
            <w:r>
              <w:rPr>
                <w:rFonts w:hint="eastAsia"/>
                <w:b/>
              </w:rPr>
              <w:t>1800300636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502BC982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姓名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DE659B" w14:textId="77777777" w:rsidR="004B7D28" w:rsidRPr="00FD269B" w:rsidRDefault="00097290" w:rsidP="002F41A8">
            <w:pPr>
              <w:jc w:val="left"/>
              <w:rPr>
                <w:b/>
              </w:rPr>
            </w:pPr>
            <w:r>
              <w:rPr>
                <w:rFonts w:hint="eastAsia"/>
                <w:b/>
              </w:rPr>
              <w:t>奚锐</w:t>
            </w:r>
          </w:p>
        </w:tc>
        <w:tc>
          <w:tcPr>
            <w:tcW w:w="278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0ECBBF0" w14:textId="77777777" w:rsidR="004B7D28" w:rsidRDefault="004B7D28" w:rsidP="00FD269B">
            <w:pPr>
              <w:jc w:val="center"/>
            </w:pPr>
          </w:p>
        </w:tc>
        <w:tc>
          <w:tcPr>
            <w:tcW w:w="3787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14F28463" w14:textId="77777777" w:rsidR="004B7D28" w:rsidRDefault="004B7D28" w:rsidP="005F02FD"/>
        </w:tc>
      </w:tr>
      <w:tr w:rsidR="004B7D28" w14:paraId="51C24939" w14:textId="77777777" w:rsidTr="002F41A8">
        <w:trPr>
          <w:trHeight w:val="461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057A47E8" w14:textId="77777777" w:rsidR="004B7D28" w:rsidRDefault="004B7D28" w:rsidP="00FD269B">
            <w:pPr>
              <w:jc w:val="center"/>
            </w:pPr>
            <w:r>
              <w:rPr>
                <w:rFonts w:hint="eastAsia"/>
              </w:rPr>
              <w:t>同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作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者</w:t>
            </w:r>
          </w:p>
        </w:tc>
        <w:tc>
          <w:tcPr>
            <w:tcW w:w="4472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254E85" w14:textId="77777777" w:rsidR="004B7D28" w:rsidRPr="00FD269B" w:rsidRDefault="004B7D28" w:rsidP="00C22D23">
            <w:pPr>
              <w:rPr>
                <w:b/>
              </w:rPr>
            </w:pPr>
          </w:p>
        </w:tc>
        <w:tc>
          <w:tcPr>
            <w:tcW w:w="278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54229D9" w14:textId="77777777" w:rsidR="004B7D28" w:rsidRDefault="004B7D28" w:rsidP="00FD269B">
            <w:pPr>
              <w:jc w:val="center"/>
            </w:pPr>
          </w:p>
        </w:tc>
        <w:tc>
          <w:tcPr>
            <w:tcW w:w="3787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264C2208" w14:textId="77777777" w:rsidR="004B7D28" w:rsidRDefault="004B7D28" w:rsidP="005F02FD"/>
        </w:tc>
      </w:tr>
      <w:tr w:rsidR="00BD530A" w14:paraId="16CBEE02" w14:textId="77777777" w:rsidTr="002F41A8">
        <w:trPr>
          <w:trHeight w:val="468"/>
          <w:jc w:val="center"/>
        </w:trPr>
        <w:tc>
          <w:tcPr>
            <w:tcW w:w="1188" w:type="dxa"/>
            <w:shd w:val="clear" w:color="auto" w:fill="auto"/>
            <w:vAlign w:val="center"/>
          </w:tcPr>
          <w:p w14:paraId="257FF204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实验日期</w:t>
            </w:r>
          </w:p>
        </w:tc>
        <w:tc>
          <w:tcPr>
            <w:tcW w:w="13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7442EB" w14:textId="77777777" w:rsidR="00BD530A" w:rsidRPr="00FD269B" w:rsidRDefault="000B576A" w:rsidP="00FD269B">
            <w:pPr>
              <w:jc w:val="center"/>
              <w:rPr>
                <w:b/>
              </w:rPr>
            </w:pPr>
            <w:r w:rsidRPr="00FD269B">
              <w:rPr>
                <w:rFonts w:hint="eastAsia"/>
                <w:b/>
              </w:rPr>
              <w:t>201</w:t>
            </w:r>
            <w:r w:rsidR="00097290">
              <w:rPr>
                <w:rFonts w:hint="eastAsia"/>
                <w:b/>
              </w:rPr>
              <w:t>9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5F380570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年</w:t>
            </w:r>
          </w:p>
        </w:tc>
        <w:tc>
          <w:tcPr>
            <w:tcW w:w="797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03359240" w14:textId="77777777" w:rsidR="00BD530A" w:rsidRPr="00FD269B" w:rsidRDefault="00097290" w:rsidP="00FD269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540" w:type="dxa"/>
            <w:gridSpan w:val="2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39385EB1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月</w:t>
            </w:r>
          </w:p>
        </w:tc>
        <w:tc>
          <w:tcPr>
            <w:tcW w:w="718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295840B" w14:textId="77777777" w:rsidR="00BD530A" w:rsidRPr="00FD269B" w:rsidRDefault="00097290" w:rsidP="00FD269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3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14:paraId="7CF77F5F" w14:textId="77777777" w:rsidR="00BD530A" w:rsidRDefault="00BD530A" w:rsidP="00FD269B">
            <w:pPr>
              <w:jc w:val="center"/>
            </w:pPr>
            <w:r>
              <w:rPr>
                <w:rFonts w:hint="eastAsia"/>
              </w:rPr>
              <w:t>日</w:t>
            </w:r>
          </w:p>
        </w:tc>
        <w:tc>
          <w:tcPr>
            <w:tcW w:w="278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DDE5680" w14:textId="77777777" w:rsidR="00BD530A" w:rsidRDefault="00BD530A" w:rsidP="00FD269B">
            <w:pPr>
              <w:wordWrap w:val="0"/>
              <w:ind w:left="57"/>
              <w:jc w:val="right"/>
            </w:pPr>
          </w:p>
        </w:tc>
        <w:tc>
          <w:tcPr>
            <w:tcW w:w="3787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15A93110" w14:textId="77777777" w:rsidR="00BD530A" w:rsidRDefault="00BD530A" w:rsidP="005F02FD"/>
        </w:tc>
      </w:tr>
      <w:tr w:rsidR="004B7D28" w14:paraId="26AF6AE1" w14:textId="77777777" w:rsidTr="002F41A8">
        <w:trPr>
          <w:trHeight w:val="468"/>
          <w:jc w:val="center"/>
        </w:trPr>
        <w:tc>
          <w:tcPr>
            <w:tcW w:w="118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876893C" w14:textId="77777777" w:rsidR="004B7D28" w:rsidRDefault="004B7D28" w:rsidP="00FD269B">
            <w:pPr>
              <w:jc w:val="center"/>
            </w:pPr>
          </w:p>
        </w:tc>
        <w:tc>
          <w:tcPr>
            <w:tcW w:w="4472" w:type="dxa"/>
            <w:gridSpan w:val="8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67B99B6" w14:textId="77777777" w:rsidR="004B7D28" w:rsidRDefault="004B7D28" w:rsidP="00FD269B">
            <w:pPr>
              <w:jc w:val="center"/>
            </w:pPr>
          </w:p>
        </w:tc>
        <w:tc>
          <w:tcPr>
            <w:tcW w:w="278" w:type="dxa"/>
            <w:vMerge/>
            <w:tcBorders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4CFEF" w14:textId="77777777" w:rsidR="004B7D28" w:rsidRDefault="004B7D28" w:rsidP="00FD269B">
            <w:pPr>
              <w:jc w:val="center"/>
            </w:pPr>
          </w:p>
        </w:tc>
        <w:tc>
          <w:tcPr>
            <w:tcW w:w="3787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auto"/>
          </w:tcPr>
          <w:p w14:paraId="4F69BE1E" w14:textId="77777777" w:rsidR="004B7D28" w:rsidRDefault="004B7D28" w:rsidP="005F02FD"/>
        </w:tc>
      </w:tr>
    </w:tbl>
    <w:p w14:paraId="32A3F562" w14:textId="77777777" w:rsidR="00971CEA" w:rsidRDefault="00971CEA"/>
    <w:p w14:paraId="57097A8E" w14:textId="77777777" w:rsidR="00E73690" w:rsidRDefault="00E73690" w:rsidP="00097290">
      <w:pPr>
        <w:pStyle w:val="3"/>
        <w:numPr>
          <w:ilvl w:val="0"/>
          <w:numId w:val="4"/>
        </w:numPr>
        <w:spacing w:before="120" w:after="120" w:line="415" w:lineRule="auto"/>
      </w:pPr>
      <w:r>
        <w:rPr>
          <w:rFonts w:hint="eastAsia"/>
        </w:rPr>
        <w:t>实验目的</w:t>
      </w:r>
    </w:p>
    <w:p w14:paraId="21AF7E24" w14:textId="77777777" w:rsidR="00097290" w:rsidRDefault="00097290" w:rsidP="00097290">
      <w:pPr>
        <w:pStyle w:val="a7"/>
        <w:ind w:firstLineChars="300" w:firstLine="630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>
        <w:rPr>
          <w:rFonts w:hint="eastAsia"/>
          <w:szCs w:val="15"/>
        </w:rPr>
        <w:t>；</w:t>
      </w:r>
    </w:p>
    <w:p w14:paraId="6486FBC6" w14:textId="77777777" w:rsidR="00097290" w:rsidRDefault="00097290" w:rsidP="00097290">
      <w:pPr>
        <w:pStyle w:val="a7"/>
        <w:ind w:firstLineChars="300" w:firstLine="630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；</w:t>
      </w:r>
    </w:p>
    <w:p w14:paraId="2975CCD3" w14:textId="77777777" w:rsidR="00097290" w:rsidRDefault="00097290" w:rsidP="00097290">
      <w:pPr>
        <w:ind w:firstLineChars="300" w:firstLine="630"/>
      </w:pPr>
      <w:r>
        <w:rPr>
          <w:rFonts w:hint="eastAsia"/>
        </w:rPr>
        <w:t>3</w:t>
      </w:r>
      <w:r>
        <w:t>.</w:t>
      </w:r>
      <w:r w:rsidRPr="00097290">
        <w:rPr>
          <w:szCs w:val="14"/>
        </w:rPr>
        <w:t xml:space="preserve"> </w:t>
      </w:r>
      <w:r>
        <w:rPr>
          <w:rFonts w:hint="eastAsia"/>
        </w:rPr>
        <w:t>掌握</w:t>
      </w:r>
      <w:r>
        <w:rPr>
          <w:rFonts w:hint="eastAsia"/>
        </w:rPr>
        <w:t>C</w:t>
      </w:r>
      <w:r>
        <w:rPr>
          <w:rFonts w:hint="eastAsia"/>
        </w:rPr>
        <w:t>语言中的输入输出</w:t>
      </w:r>
      <w:r w:rsidRPr="00097290">
        <w:rPr>
          <w:rFonts w:hint="eastAsia"/>
          <w:szCs w:val="15"/>
        </w:rPr>
        <w:t>；</w:t>
      </w:r>
    </w:p>
    <w:p w14:paraId="273F71BA" w14:textId="77777777" w:rsidR="00097290" w:rsidRDefault="00097290" w:rsidP="00097290">
      <w:pPr>
        <w:pStyle w:val="ab"/>
        <w:ind w:left="660" w:firstLineChars="0" w:firstLine="0"/>
      </w:pPr>
      <w:r>
        <w:rPr>
          <w:rFonts w:hint="eastAsia"/>
        </w:rPr>
        <w:t>4</w:t>
      </w:r>
      <w:r>
        <w:t>.</w:t>
      </w:r>
      <w:r w:rsidRPr="00097290">
        <w:rPr>
          <w:szCs w:val="14"/>
        </w:rPr>
        <w:t> </w:t>
      </w:r>
      <w:r w:rsidRPr="00097290">
        <w:rPr>
          <w:rFonts w:hint="eastAsia"/>
          <w:szCs w:val="14"/>
        </w:rPr>
        <w:t xml:space="preserve"> </w:t>
      </w:r>
      <w:r>
        <w:rPr>
          <w:rFonts w:hint="eastAsia"/>
        </w:rPr>
        <w:t>掌握变量定义和使用</w:t>
      </w:r>
      <w:r w:rsidRPr="00097290">
        <w:rPr>
          <w:rFonts w:hint="eastAsia"/>
          <w:szCs w:val="15"/>
        </w:rPr>
        <w:t>；</w:t>
      </w:r>
    </w:p>
    <w:p w14:paraId="47FAB374" w14:textId="77777777" w:rsidR="00097290" w:rsidRDefault="00097290" w:rsidP="00097290">
      <w:pPr>
        <w:pStyle w:val="a7"/>
        <w:ind w:left="660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顺序结构</w:t>
      </w:r>
      <w:r>
        <w:rPr>
          <w:szCs w:val="15"/>
        </w:rPr>
        <w:t>程序</w:t>
      </w:r>
      <w:r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14:paraId="77C33C88" w14:textId="77777777" w:rsidR="00097290" w:rsidRPr="00097290" w:rsidRDefault="00097290" w:rsidP="00097290">
      <w:pPr>
        <w:rPr>
          <w:lang w:val="fr-FR"/>
        </w:rPr>
      </w:pPr>
    </w:p>
    <w:p w14:paraId="17F633FB" w14:textId="77777777" w:rsidR="00E73690" w:rsidRDefault="00E73690" w:rsidP="00E73690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14:paraId="5B34E05A" w14:textId="77777777" w:rsidR="00097290" w:rsidRDefault="00E73690" w:rsidP="00097290">
      <w:pPr>
        <w:pStyle w:val="8"/>
        <w:ind w:firstLineChars="59" w:firstLine="142"/>
      </w:pPr>
      <w:r>
        <w:rPr>
          <w:rFonts w:hint="eastAsia"/>
        </w:rPr>
        <w:t xml:space="preserve">1. </w:t>
      </w:r>
      <w:r w:rsidR="00097290">
        <w:rPr>
          <w:rFonts w:hint="eastAsia"/>
        </w:rPr>
        <w:t>简单的数据输入输出实验</w:t>
      </w:r>
    </w:p>
    <w:p w14:paraId="168FB111" w14:textId="77777777" w:rsidR="00097290" w:rsidRPr="00FA648A" w:rsidRDefault="00097290" w:rsidP="0009729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输入下面的程序，运行并分析结果。（</w:t>
      </w:r>
      <w:r>
        <w:rPr>
          <w:rFonts w:hint="eastAsia"/>
          <w:b/>
          <w:shd w:val="pct15" w:color="auto" w:fill="FFFFFF"/>
        </w:rPr>
        <w:t>注意：</w:t>
      </w:r>
      <w:r>
        <w:rPr>
          <w:rFonts w:hint="eastAsia"/>
          <w:b/>
          <w:shd w:val="pct15" w:color="auto" w:fill="FFFFFF"/>
        </w:rPr>
        <w:t xml:space="preserve"> </w:t>
      </w:r>
      <w:r w:rsidRPr="00401E03">
        <w:rPr>
          <w:rFonts w:hint="eastAsia"/>
          <w:b/>
          <w:shd w:val="pct15" w:color="auto" w:fill="FFFFFF"/>
        </w:rPr>
        <w:t>绝对值函数</w:t>
      </w:r>
      <w:r w:rsidRPr="00401E03">
        <w:rPr>
          <w:rFonts w:hint="eastAsia"/>
          <w:b/>
          <w:shd w:val="pct15" w:color="auto" w:fill="FFFFFF"/>
        </w:rPr>
        <w:t>fabs(x)</w:t>
      </w:r>
      <w:r>
        <w:rPr>
          <w:rFonts w:hint="eastAsia"/>
        </w:rPr>
        <w:t>。）</w:t>
      </w:r>
    </w:p>
    <w:p w14:paraId="2188A0E2" w14:textId="77777777" w:rsidR="00097290" w:rsidRDefault="00097290" w:rsidP="00097290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14:paraId="1190D16D" w14:textId="77777777" w:rsidR="00097290" w:rsidRDefault="00097290" w:rsidP="00097290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BBEF578" w14:textId="77777777" w:rsidR="00097290" w:rsidRDefault="00097290" w:rsidP="00097290">
      <w:pPr>
        <w:ind w:firstLineChars="270" w:firstLine="567"/>
      </w:pPr>
    </w:p>
    <w:p w14:paraId="67DC099B" w14:textId="77777777" w:rsidR="00097290" w:rsidRDefault="00097290" w:rsidP="00097290">
      <w:pPr>
        <w:ind w:firstLineChars="270" w:firstLine="567"/>
      </w:pPr>
      <w:proofErr w:type="gramStart"/>
      <w:r>
        <w:t xml:space="preserve">int </w:t>
      </w:r>
      <w:r>
        <w:rPr>
          <w:rFonts w:hint="eastAsia"/>
        </w:rPr>
        <w:t xml:space="preserve"> </w:t>
      </w:r>
      <w:r>
        <w:t>main</w:t>
      </w:r>
      <w:proofErr w:type="gramEnd"/>
      <w:r>
        <w:t>( void )</w:t>
      </w:r>
    </w:p>
    <w:p w14:paraId="7F6979D0" w14:textId="77777777" w:rsidR="00097290" w:rsidRDefault="00097290" w:rsidP="00097290">
      <w:pPr>
        <w:ind w:firstLineChars="270" w:firstLine="567"/>
      </w:pPr>
      <w:proofErr w:type="gramStart"/>
      <w:r>
        <w:t>{  double</w:t>
      </w:r>
      <w:proofErr w:type="gramEnd"/>
      <w:r>
        <w:t xml:space="preserve"> question =-45.35, answer;</w:t>
      </w:r>
    </w:p>
    <w:p w14:paraId="0C732018" w14:textId="77777777" w:rsidR="00097290" w:rsidRDefault="00097290" w:rsidP="00097290">
      <w:pPr>
        <w:ind w:firstLineChars="270" w:firstLine="567"/>
      </w:pPr>
    </w:p>
    <w:p w14:paraId="37A2F231" w14:textId="77777777" w:rsidR="00097290" w:rsidRDefault="00097290" w:rsidP="00097290">
      <w:pPr>
        <w:ind w:firstLineChars="270" w:firstLine="567"/>
      </w:pPr>
      <w:r>
        <w:t xml:space="preserve">   answer = </w:t>
      </w:r>
      <w:proofErr w:type="gramStart"/>
      <w:r>
        <w:t>fabs( question</w:t>
      </w:r>
      <w:proofErr w:type="gramEnd"/>
      <w:r>
        <w:t xml:space="preserve"> );</w:t>
      </w:r>
    </w:p>
    <w:p w14:paraId="0132017E" w14:textId="77777777" w:rsidR="00097290" w:rsidRDefault="00097290" w:rsidP="00097290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14:paraId="76700162" w14:textId="77777777" w:rsidR="00097290" w:rsidRDefault="00097290" w:rsidP="00097290">
      <w:pPr>
        <w:ind w:firstLineChars="270" w:firstLine="567"/>
      </w:pPr>
      <w:r>
        <w:rPr>
          <w:rFonts w:hint="eastAsia"/>
        </w:rPr>
        <w:tab/>
      </w:r>
      <w:proofErr w:type="gramStart"/>
      <w:r>
        <w:rPr>
          <w:rFonts w:hint="eastAsia"/>
        </w:rPr>
        <w:t>return  0</w:t>
      </w:r>
      <w:proofErr w:type="gramEnd"/>
      <w:r>
        <w:rPr>
          <w:rFonts w:hint="eastAsia"/>
        </w:rPr>
        <w:t>;</w:t>
      </w:r>
    </w:p>
    <w:p w14:paraId="41F1F8CD" w14:textId="77777777" w:rsidR="00097290" w:rsidRDefault="00097290" w:rsidP="00097290">
      <w:pPr>
        <w:ind w:firstLineChars="270" w:firstLine="567"/>
      </w:pPr>
      <w:r>
        <w:t>}</w:t>
      </w:r>
    </w:p>
    <w:p w14:paraId="7AE29A93" w14:textId="77777777" w:rsidR="00097290" w:rsidRDefault="00097290" w:rsidP="00097290">
      <w:pPr>
        <w:pStyle w:val="ac"/>
        <w:snapToGrid w:val="0"/>
        <w:spacing w:before="0" w:beforeAutospacing="0" w:after="0" w:afterAutospacing="0"/>
        <w:rPr>
          <w:color w:val="000000"/>
          <w:sz w:val="21"/>
        </w:rPr>
      </w:pPr>
    </w:p>
    <w:p w14:paraId="6250EBE4" w14:textId="77777777" w:rsidR="00097290" w:rsidRDefault="00097290" w:rsidP="0009729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Pr="00BC768B">
        <w:rPr>
          <w:rFonts w:hint="eastAsia"/>
        </w:rPr>
        <w:t xml:space="preserve"> </w:t>
      </w:r>
      <w:r>
        <w:rPr>
          <w:rFonts w:hint="eastAsia"/>
        </w:rPr>
        <w:t>分析并修改下面程序错误，使之能够正常运行。</w:t>
      </w:r>
    </w:p>
    <w:p w14:paraId="557678A5" w14:textId="77777777" w:rsidR="00097290" w:rsidRPr="001E3D59" w:rsidRDefault="00097290" w:rsidP="00097290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</w:t>
      </w:r>
      <w:proofErr w:type="gramStart"/>
      <w:r w:rsidRPr="001E3D59">
        <w:rPr>
          <w:rFonts w:hint="eastAsia"/>
          <w:b/>
        </w:rPr>
        <w:t>一</w:t>
      </w:r>
      <w:proofErr w:type="gramEnd"/>
      <w:r w:rsidRPr="001E3D59">
        <w:rPr>
          <w:rFonts w:hint="eastAsia"/>
          <w:b/>
        </w:rPr>
        <w:t>：</w:t>
      </w:r>
    </w:p>
    <w:p w14:paraId="3CFF4495" w14:textId="77777777" w:rsidR="00097290" w:rsidRDefault="00097290" w:rsidP="00097290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27F6DE86" w14:textId="77777777" w:rsidR="00097290" w:rsidRDefault="00097290" w:rsidP="00097290">
      <w:pPr>
        <w:ind w:firstLineChars="202" w:firstLine="424"/>
      </w:pPr>
      <w:proofErr w:type="gramStart"/>
      <w:r>
        <w:t>int</w:t>
      </w:r>
      <w:r>
        <w:rPr>
          <w:rFonts w:hint="eastAsia"/>
        </w:rPr>
        <w:t xml:space="preserve"> </w:t>
      </w:r>
      <w:r>
        <w:t xml:space="preserve"> main</w:t>
      </w:r>
      <w:proofErr w:type="gramEnd"/>
      <w:r>
        <w:t>()</w:t>
      </w:r>
    </w:p>
    <w:p w14:paraId="44C37EB7" w14:textId="77777777" w:rsidR="00097290" w:rsidRDefault="00097290" w:rsidP="00097290">
      <w:pPr>
        <w:ind w:firstLineChars="202" w:firstLine="424"/>
      </w:pPr>
      <w:r>
        <w:t>{</w:t>
      </w:r>
      <w:r>
        <w:tab/>
        <w:t>int a;</w:t>
      </w:r>
    </w:p>
    <w:p w14:paraId="1AE109A0" w14:textId="77777777" w:rsidR="00097290" w:rsidRDefault="00097290" w:rsidP="00097290">
      <w:pPr>
        <w:ind w:firstLineChars="202" w:firstLine="424"/>
      </w:pPr>
      <w:r>
        <w:tab/>
        <w:t>float b;</w:t>
      </w:r>
    </w:p>
    <w:p w14:paraId="463AFC1E" w14:textId="77777777" w:rsidR="00097290" w:rsidRDefault="00097290" w:rsidP="00097290">
      <w:pPr>
        <w:ind w:firstLineChars="202" w:firstLine="424"/>
      </w:pPr>
      <w:r>
        <w:tab/>
      </w:r>
    </w:p>
    <w:p w14:paraId="5FE6DF31" w14:textId="77777777" w:rsidR="00097290" w:rsidRDefault="00097290" w:rsidP="00097290">
      <w:pPr>
        <w:ind w:firstLineChars="202" w:firstLine="424"/>
      </w:pPr>
      <w:r>
        <w:lastRenderedPageBreak/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proofErr w:type="gramStart"/>
      <w:r>
        <w:t>",</w:t>
      </w:r>
      <w:r>
        <w:rPr>
          <w:rFonts w:hint="eastAsia"/>
        </w:rPr>
        <w:t>&amp;</w:t>
      </w:r>
      <w:proofErr w:type="spellStart"/>
      <w:proofErr w:type="gramEnd"/>
      <w:r>
        <w:t>a,</w:t>
      </w:r>
      <w:r>
        <w:rPr>
          <w:rFonts w:hint="eastAsia"/>
        </w:rPr>
        <w:t>&amp;</w:t>
      </w:r>
      <w:r>
        <w:t>b</w:t>
      </w:r>
      <w:proofErr w:type="spellEnd"/>
      <w:r>
        <w:t>);</w:t>
      </w:r>
    </w:p>
    <w:p w14:paraId="370D41E7" w14:textId="77777777" w:rsidR="00097290" w:rsidRDefault="00097290" w:rsidP="00097290">
      <w:pPr>
        <w:ind w:firstLineChars="202" w:firstLine="424"/>
      </w:pPr>
      <w:r>
        <w:tab/>
      </w:r>
    </w:p>
    <w:p w14:paraId="12A6125D" w14:textId="77777777" w:rsidR="00097290" w:rsidRDefault="00097290" w:rsidP="00097290">
      <w:pPr>
        <w:ind w:firstLineChars="202" w:firstLine="424"/>
      </w:pPr>
      <w:r>
        <w:tab/>
        <w:t>double c;</w:t>
      </w:r>
    </w:p>
    <w:p w14:paraId="081B2C4A" w14:textId="77777777" w:rsidR="00097290" w:rsidRDefault="00097290" w:rsidP="00097290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</w:t>
      </w:r>
      <w:proofErr w:type="spellEnd"/>
      <w:proofErr w:type="gramStart"/>
      <w:r>
        <w:t>",</w:t>
      </w:r>
      <w:r>
        <w:rPr>
          <w:rFonts w:hint="eastAsia"/>
        </w:rPr>
        <w:t>&amp;</w:t>
      </w:r>
      <w:proofErr w:type="gramEnd"/>
      <w:r>
        <w:t>c);</w:t>
      </w:r>
    </w:p>
    <w:p w14:paraId="157ED6B2" w14:textId="77777777" w:rsidR="00097290" w:rsidRDefault="00097290" w:rsidP="00097290">
      <w:pPr>
        <w:ind w:firstLineChars="202" w:firstLine="424"/>
      </w:pPr>
      <w:r>
        <w:tab/>
      </w:r>
      <w:r>
        <w:tab/>
        <w:t xml:space="preserve"> </w:t>
      </w:r>
    </w:p>
    <w:p w14:paraId="3DFF2CE7" w14:textId="77777777" w:rsidR="00097290" w:rsidRPr="00097290" w:rsidRDefault="00097290" w:rsidP="00097290">
      <w:pPr>
        <w:ind w:firstLineChars="202" w:firstLine="424"/>
        <w:rPr>
          <w:b/>
          <w:color w:val="FF0000"/>
          <w:u w:val="single"/>
        </w:rPr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</w:t>
      </w:r>
      <w:proofErr w:type="spellStart"/>
      <w:r>
        <w:t>f,c</w:t>
      </w:r>
      <w:proofErr w:type="spellEnd"/>
      <w:r>
        <w:t>=%</w:t>
      </w:r>
      <w:proofErr w:type="spellStart"/>
      <w:r>
        <w:t>lf</w:t>
      </w:r>
      <w:proofErr w:type="spellEnd"/>
      <w:r>
        <w:t>\</w:t>
      </w:r>
      <w:proofErr w:type="spellStart"/>
      <w:r>
        <w:t>n",</w:t>
      </w:r>
      <w:r>
        <w:rPr>
          <w:rFonts w:hint="eastAsia"/>
        </w:rPr>
        <w:t>&amp;</w:t>
      </w:r>
      <w:r>
        <w:t>a,</w:t>
      </w:r>
      <w:r>
        <w:rPr>
          <w:rFonts w:hint="eastAsia"/>
        </w:rPr>
        <w:t>&amp;</w:t>
      </w:r>
      <w:r>
        <w:t>b,</w:t>
      </w:r>
      <w:r>
        <w:rPr>
          <w:rFonts w:hint="eastAsia"/>
        </w:rPr>
        <w:t>&amp;</w:t>
      </w:r>
      <w:r>
        <w:t>c</w:t>
      </w:r>
      <w:proofErr w:type="spellEnd"/>
      <w:r>
        <w:t>);</w:t>
      </w:r>
      <w:r w:rsidRPr="00097290">
        <w:rPr>
          <w:rFonts w:hint="eastAsia"/>
          <w:b/>
          <w:color w:val="FF0000"/>
          <w:u w:val="single"/>
        </w:rPr>
        <w:t>//</w:t>
      </w:r>
      <w:r w:rsidRPr="00097290">
        <w:rPr>
          <w:rFonts w:hint="eastAsia"/>
          <w:b/>
          <w:color w:val="FF0000"/>
          <w:u w:val="single"/>
        </w:rPr>
        <w:t>改成</w:t>
      </w:r>
      <w:proofErr w:type="spellStart"/>
      <w:r w:rsidRPr="00097290">
        <w:rPr>
          <w:b/>
          <w:color w:val="FF0000"/>
          <w:u w:val="single"/>
        </w:rPr>
        <w:t>printf</w:t>
      </w:r>
      <w:proofErr w:type="spellEnd"/>
      <w:r w:rsidRPr="00097290">
        <w:rPr>
          <w:b/>
          <w:color w:val="FF0000"/>
          <w:u w:val="single"/>
        </w:rPr>
        <w:t>("a=%</w:t>
      </w:r>
      <w:proofErr w:type="spellStart"/>
      <w:r w:rsidRPr="00097290">
        <w:rPr>
          <w:b/>
          <w:color w:val="FF0000"/>
          <w:u w:val="single"/>
        </w:rPr>
        <w:t>d,b</w:t>
      </w:r>
      <w:proofErr w:type="spellEnd"/>
      <w:r w:rsidRPr="00097290">
        <w:rPr>
          <w:b/>
          <w:color w:val="FF0000"/>
          <w:u w:val="single"/>
        </w:rPr>
        <w:t>=%</w:t>
      </w:r>
      <w:proofErr w:type="spellStart"/>
      <w:r w:rsidRPr="00097290">
        <w:rPr>
          <w:b/>
          <w:color w:val="FF0000"/>
          <w:u w:val="single"/>
        </w:rPr>
        <w:t>f,c</w:t>
      </w:r>
      <w:proofErr w:type="spellEnd"/>
      <w:r w:rsidRPr="00097290">
        <w:rPr>
          <w:b/>
          <w:color w:val="FF0000"/>
          <w:u w:val="single"/>
        </w:rPr>
        <w:t>=%</w:t>
      </w:r>
      <w:proofErr w:type="spellStart"/>
      <w:r w:rsidRPr="00097290">
        <w:rPr>
          <w:b/>
          <w:color w:val="FF0000"/>
          <w:u w:val="single"/>
        </w:rPr>
        <w:t>lf</w:t>
      </w:r>
      <w:proofErr w:type="spellEnd"/>
      <w:r w:rsidRPr="00097290">
        <w:rPr>
          <w:b/>
          <w:color w:val="FF0000"/>
          <w:u w:val="single"/>
        </w:rPr>
        <w:t>\n",</w:t>
      </w:r>
      <w:proofErr w:type="spellStart"/>
      <w:r w:rsidRPr="00097290">
        <w:rPr>
          <w:b/>
          <w:color w:val="FF0000"/>
          <w:u w:val="single"/>
        </w:rPr>
        <w:t>a,b,c</w:t>
      </w:r>
      <w:proofErr w:type="spellEnd"/>
      <w:r w:rsidRPr="00097290">
        <w:rPr>
          <w:b/>
          <w:color w:val="FF0000"/>
          <w:u w:val="single"/>
        </w:rPr>
        <w:t>);</w:t>
      </w:r>
    </w:p>
    <w:p w14:paraId="016A6347" w14:textId="77777777" w:rsidR="00097290" w:rsidRDefault="00097290" w:rsidP="00097290">
      <w:pPr>
        <w:ind w:firstLineChars="202" w:firstLine="424"/>
      </w:pPr>
      <w:r>
        <w:rPr>
          <w:rFonts w:hint="eastAsia"/>
        </w:rPr>
        <w:tab/>
        <w:t>return 0;</w:t>
      </w:r>
    </w:p>
    <w:p w14:paraId="696F4799" w14:textId="77777777" w:rsidR="00097290" w:rsidRDefault="00097290" w:rsidP="00097290">
      <w:pPr>
        <w:ind w:firstLineChars="202" w:firstLine="424"/>
      </w:pPr>
      <w:r>
        <w:t>}</w:t>
      </w:r>
    </w:p>
    <w:p w14:paraId="6D1AAA3F" w14:textId="77777777" w:rsidR="00097290" w:rsidRDefault="00097290" w:rsidP="00097290">
      <w:pPr>
        <w:ind w:firstLineChars="202" w:firstLine="424"/>
      </w:pPr>
    </w:p>
    <w:p w14:paraId="33022D3F" w14:textId="77777777" w:rsidR="00097290" w:rsidRPr="001E3D59" w:rsidRDefault="00097290" w:rsidP="00097290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14:paraId="758E9530" w14:textId="77777777" w:rsidR="00097290" w:rsidRDefault="00097290" w:rsidP="00097290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9FE4154" w14:textId="77777777" w:rsidR="00097290" w:rsidRDefault="00097290" w:rsidP="00097290">
      <w:pPr>
        <w:ind w:firstLineChars="201" w:firstLine="422"/>
      </w:pPr>
      <w:proofErr w:type="gramStart"/>
      <w:r>
        <w:t>int</w:t>
      </w:r>
      <w:r>
        <w:rPr>
          <w:rFonts w:hint="eastAsia"/>
        </w:rPr>
        <w:t xml:space="preserve"> </w:t>
      </w:r>
      <w:r>
        <w:t xml:space="preserve"> main</w:t>
      </w:r>
      <w:proofErr w:type="gramEnd"/>
      <w:r>
        <w:t>()</w:t>
      </w:r>
    </w:p>
    <w:p w14:paraId="2A1D2D20" w14:textId="77777777" w:rsidR="00097290" w:rsidRDefault="00097290" w:rsidP="00097290">
      <w:pPr>
        <w:ind w:firstLineChars="201" w:firstLine="422"/>
      </w:pPr>
      <w:r>
        <w:t>{</w:t>
      </w:r>
      <w:r>
        <w:tab/>
        <w:t xml:space="preserve">int </w:t>
      </w:r>
      <w:proofErr w:type="spellStart"/>
      <w:proofErr w:type="gramStart"/>
      <w:r>
        <w:t>a,b</w:t>
      </w:r>
      <w:proofErr w:type="spellEnd"/>
      <w:proofErr w:type="gramEnd"/>
      <w:r>
        <w:t>;</w:t>
      </w:r>
    </w:p>
    <w:p w14:paraId="3C58F6F9" w14:textId="77777777" w:rsidR="00097290" w:rsidRDefault="00097290" w:rsidP="00097290">
      <w:pPr>
        <w:ind w:firstLineChars="201" w:firstLine="422"/>
      </w:pPr>
      <w:r>
        <w:tab/>
        <w:t>int sum;</w:t>
      </w:r>
    </w:p>
    <w:p w14:paraId="3C0779D6" w14:textId="77777777" w:rsidR="00097290" w:rsidRDefault="00097290" w:rsidP="00097290">
      <w:pPr>
        <w:ind w:firstLineChars="201" w:firstLine="422"/>
      </w:pPr>
    </w:p>
    <w:p w14:paraId="05D9D63F" w14:textId="77777777" w:rsidR="00097290" w:rsidRDefault="00B5554E" w:rsidP="00097290">
      <w:pPr>
        <w:ind w:firstLineChars="201" w:firstLine="42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BDA2E6" wp14:editId="311F1511">
                <wp:simplePos x="0" y="0"/>
                <wp:positionH relativeFrom="column">
                  <wp:posOffset>1112520</wp:posOffset>
                </wp:positionH>
                <wp:positionV relativeFrom="paragraph">
                  <wp:posOffset>107950</wp:posOffset>
                </wp:positionV>
                <wp:extent cx="757237" cy="108000"/>
                <wp:effectExtent l="38100" t="57150" r="24130" b="2540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57237" cy="10800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8041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" o:spid="_x0000_s1026" type="#_x0000_t32" style="position:absolute;left:0;text-align:left;margin-left:87.6pt;margin-top:8.5pt;width:59.6pt;height:8.5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" strokecolor="#bc4542 [3045]" strokeweight="1.5pt">
                <v:stroke endarrow="block"/>
              </v:shape>
            </w:pict>
          </mc:Fallback>
        </mc:AlternateContent>
      </w:r>
      <w:r w:rsidR="00097290">
        <w:tab/>
        <w:t>sum=</w:t>
      </w:r>
      <w:proofErr w:type="spellStart"/>
      <w:r w:rsidR="00097290">
        <w:t>a+b</w:t>
      </w:r>
      <w:proofErr w:type="spellEnd"/>
      <w:r w:rsidR="00097290">
        <w:t>;</w:t>
      </w:r>
    </w:p>
    <w:p w14:paraId="10FCD7A7" w14:textId="77777777" w:rsidR="00097290" w:rsidRDefault="00097290" w:rsidP="00097290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&amp;</w:t>
      </w:r>
      <w:proofErr w:type="spellStart"/>
      <w:r>
        <w:t>a,&amp;b</w:t>
      </w:r>
      <w:proofErr w:type="spellEnd"/>
      <w:r>
        <w:t>);</w:t>
      </w:r>
      <w:r w:rsidRPr="00097290">
        <w:rPr>
          <w:rFonts w:hint="eastAsia"/>
          <w:b/>
          <w:color w:val="FF0000"/>
          <w:u w:val="single"/>
        </w:rPr>
        <w:t>//</w:t>
      </w:r>
      <w:r w:rsidRPr="00097290">
        <w:rPr>
          <w:rFonts w:hint="eastAsia"/>
          <w:b/>
          <w:color w:val="FF0000"/>
          <w:u w:val="single"/>
        </w:rPr>
        <w:t>与上面语句对调位置</w:t>
      </w:r>
    </w:p>
    <w:p w14:paraId="4EE9CDF3" w14:textId="77777777" w:rsidR="00097290" w:rsidRDefault="00097290" w:rsidP="00097290">
      <w:pPr>
        <w:ind w:firstLineChars="201" w:firstLine="422"/>
      </w:pPr>
      <w:r>
        <w:tab/>
      </w:r>
    </w:p>
    <w:p w14:paraId="7A8ECA86" w14:textId="77777777" w:rsidR="00097290" w:rsidRDefault="00097290" w:rsidP="00097290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</w:t>
      </w:r>
      <w:proofErr w:type="gramStart"/>
      <w:r>
        <w:t>",sum</w:t>
      </w:r>
      <w:proofErr w:type="spellEnd"/>
      <w:proofErr w:type="gramEnd"/>
      <w:r>
        <w:t>);</w:t>
      </w:r>
    </w:p>
    <w:p w14:paraId="52FC826C" w14:textId="77777777" w:rsidR="00097290" w:rsidRDefault="00097290" w:rsidP="00097290">
      <w:pPr>
        <w:ind w:firstLineChars="201" w:firstLine="422"/>
      </w:pPr>
      <w:r>
        <w:rPr>
          <w:rFonts w:hint="eastAsia"/>
        </w:rPr>
        <w:tab/>
        <w:t>return 0;</w:t>
      </w:r>
    </w:p>
    <w:p w14:paraId="3C2439EF" w14:textId="77777777" w:rsidR="00097290" w:rsidRDefault="00097290" w:rsidP="00097290">
      <w:pPr>
        <w:ind w:firstLineChars="201" w:firstLine="422"/>
      </w:pPr>
      <w:r>
        <w:t>}</w:t>
      </w:r>
    </w:p>
    <w:p w14:paraId="54CF515A" w14:textId="77777777" w:rsidR="00097290" w:rsidRDefault="00097290" w:rsidP="00097290">
      <w:pPr>
        <w:ind w:firstLineChars="202" w:firstLine="424"/>
      </w:pPr>
    </w:p>
    <w:p w14:paraId="3070C722" w14:textId="77777777" w:rsidR="00097290" w:rsidRDefault="00097290" w:rsidP="00097290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71942A3B" w14:textId="77777777" w:rsidR="00097290" w:rsidRDefault="00097290" w:rsidP="00097290">
      <w:pPr>
        <w:pStyle w:val="a7"/>
        <w:ind w:firstLineChars="270" w:firstLine="567"/>
      </w:pPr>
      <w:r>
        <w:rPr>
          <w:rFonts w:hint="eastAsia"/>
        </w:rPr>
        <w:t>1）.输入3个数，求他们的平均值并输出。（保留2为小数）</w:t>
      </w:r>
    </w:p>
    <w:p w14:paraId="5C251331" w14:textId="77777777" w:rsidR="00097290" w:rsidRDefault="00097290" w:rsidP="00097290">
      <w:pPr>
        <w:pStyle w:val="a7"/>
        <w:ind w:firstLineChars="270" w:firstLine="567"/>
      </w:pPr>
      <w:r>
        <w:t>#include&lt;iostream&gt;</w:t>
      </w:r>
    </w:p>
    <w:p w14:paraId="155E1F16" w14:textId="77777777" w:rsidR="00097290" w:rsidRDefault="00097290" w:rsidP="00097290">
      <w:pPr>
        <w:pStyle w:val="a7"/>
        <w:ind w:firstLineChars="270" w:firstLine="567"/>
      </w:pPr>
      <w:r>
        <w:t xml:space="preserve">int </w:t>
      </w:r>
      <w:proofErr w:type="gramStart"/>
      <w:r>
        <w:t>main(</w:t>
      </w:r>
      <w:proofErr w:type="gramEnd"/>
      <w:r>
        <w:t>){</w:t>
      </w:r>
    </w:p>
    <w:p w14:paraId="56DB5220" w14:textId="77777777" w:rsidR="00097290" w:rsidRDefault="00097290" w:rsidP="00097290">
      <w:pPr>
        <w:pStyle w:val="a7"/>
        <w:ind w:firstLineChars="270" w:firstLine="567"/>
      </w:pPr>
      <w:r>
        <w:t xml:space="preserve">float </w:t>
      </w:r>
      <w:proofErr w:type="spellStart"/>
      <w:proofErr w:type="gramStart"/>
      <w:r>
        <w:t>a,b</w:t>
      </w:r>
      <w:proofErr w:type="gramEnd"/>
      <w:r>
        <w:t>,c</w:t>
      </w:r>
      <w:proofErr w:type="spellEnd"/>
      <w:r>
        <w:t>;</w:t>
      </w:r>
    </w:p>
    <w:p w14:paraId="36EA8C3D" w14:textId="77777777" w:rsidR="00097290" w:rsidRDefault="00097290" w:rsidP="00097290">
      <w:pPr>
        <w:pStyle w:val="a7"/>
        <w:ind w:firstLineChars="270" w:firstLine="567"/>
      </w:pPr>
      <w:proofErr w:type="spellStart"/>
      <w:proofErr w:type="gramStart"/>
      <w:r>
        <w:t>printf</w:t>
      </w:r>
      <w:proofErr w:type="spellEnd"/>
      <w:r>
        <w:t>(</w:t>
      </w:r>
      <w:proofErr w:type="gramEnd"/>
      <w:r>
        <w:t>"please input three numbers\n");</w:t>
      </w:r>
    </w:p>
    <w:p w14:paraId="5F12C83D" w14:textId="77777777" w:rsidR="00097290" w:rsidRDefault="00097290" w:rsidP="00097290">
      <w:pPr>
        <w:pStyle w:val="a7"/>
        <w:ind w:firstLineChars="270" w:firstLine="567"/>
      </w:pPr>
      <w:proofErr w:type="spellStart"/>
      <w:r>
        <w:t>scanf</w:t>
      </w:r>
      <w:proofErr w:type="spellEnd"/>
      <w:r>
        <w:t>("%</w:t>
      </w:r>
      <w:proofErr w:type="spellStart"/>
      <w:r>
        <w:t>f%f%f</w:t>
      </w:r>
      <w:proofErr w:type="spellEnd"/>
      <w:proofErr w:type="gramStart"/>
      <w:r>
        <w:t>",&amp;</w:t>
      </w:r>
      <w:proofErr w:type="spellStart"/>
      <w:proofErr w:type="gramEnd"/>
      <w:r>
        <w:t>a,&amp;b,&amp;c</w:t>
      </w:r>
      <w:proofErr w:type="spellEnd"/>
      <w:r>
        <w:t>);</w:t>
      </w:r>
    </w:p>
    <w:p w14:paraId="6E98C252" w14:textId="77777777" w:rsidR="00097290" w:rsidRDefault="00097290" w:rsidP="00097290">
      <w:pPr>
        <w:pStyle w:val="a7"/>
        <w:ind w:firstLineChars="270" w:firstLine="567"/>
      </w:pPr>
      <w:proofErr w:type="spellStart"/>
      <w:r>
        <w:t>printf</w:t>
      </w:r>
      <w:proofErr w:type="spellEnd"/>
      <w:r>
        <w:t>("%.2f</w:t>
      </w:r>
      <w:proofErr w:type="gramStart"/>
      <w:r>
        <w:t>",(</w:t>
      </w:r>
      <w:proofErr w:type="spellStart"/>
      <w:proofErr w:type="gramEnd"/>
      <w:r>
        <w:t>a+b+c</w:t>
      </w:r>
      <w:proofErr w:type="spellEnd"/>
      <w:r>
        <w:t>)/3);</w:t>
      </w:r>
    </w:p>
    <w:p w14:paraId="7563AEC9" w14:textId="77777777" w:rsidR="00097290" w:rsidRDefault="00097290" w:rsidP="00097290">
      <w:pPr>
        <w:pStyle w:val="a7"/>
        <w:ind w:firstLineChars="270" w:firstLine="567"/>
      </w:pPr>
      <w:r>
        <w:t>return 0;</w:t>
      </w:r>
    </w:p>
    <w:p w14:paraId="0C353D8C" w14:textId="77777777" w:rsidR="00097290" w:rsidRDefault="00097290" w:rsidP="00097290">
      <w:pPr>
        <w:pStyle w:val="a7"/>
        <w:ind w:firstLineChars="270" w:firstLine="567"/>
      </w:pPr>
      <w:r>
        <w:t>}</w:t>
      </w:r>
    </w:p>
    <w:p w14:paraId="7186E651" w14:textId="77777777" w:rsidR="00097290" w:rsidRDefault="00097290" w:rsidP="00097290">
      <w:pPr>
        <w:pStyle w:val="a7"/>
        <w:ind w:firstLineChars="270" w:firstLine="567"/>
      </w:pPr>
      <w:r w:rsidRPr="00097290">
        <w:rPr>
          <w:noProof/>
        </w:rPr>
        <w:drawing>
          <wp:inline distT="0" distB="0" distL="0" distR="0" wp14:anchorId="1077F9E8" wp14:editId="65BAECC1">
            <wp:extent cx="2538431" cy="833444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38431" cy="83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EB60C" w14:textId="77777777" w:rsidR="00097290" w:rsidRDefault="00097290" w:rsidP="00097290">
      <w:pPr>
        <w:pStyle w:val="a7"/>
        <w:ind w:firstLineChars="270" w:firstLine="567"/>
      </w:pPr>
    </w:p>
    <w:p w14:paraId="03DAD7AF" w14:textId="77777777" w:rsidR="00097290" w:rsidRDefault="00097290" w:rsidP="00097290">
      <w:pPr>
        <w:pStyle w:val="a7"/>
        <w:ind w:firstLineChars="270" w:firstLine="567"/>
      </w:pPr>
    </w:p>
    <w:p w14:paraId="7D910892" w14:textId="77777777" w:rsidR="00097290" w:rsidRDefault="00097290" w:rsidP="00097290">
      <w:pPr>
        <w:pStyle w:val="a7"/>
        <w:ind w:firstLineChars="270" w:firstLine="567"/>
      </w:pPr>
    </w:p>
    <w:p w14:paraId="4002CB7D" w14:textId="77777777" w:rsidR="00097290" w:rsidRDefault="00097290" w:rsidP="00097290">
      <w:pPr>
        <w:pStyle w:val="a7"/>
        <w:ind w:firstLineChars="270" w:firstLine="567"/>
      </w:pPr>
    </w:p>
    <w:p w14:paraId="46455D64" w14:textId="77777777" w:rsidR="00097290" w:rsidRDefault="00097290" w:rsidP="00097290">
      <w:pPr>
        <w:pStyle w:val="a7"/>
        <w:ind w:firstLineChars="270" w:firstLine="567"/>
      </w:pPr>
    </w:p>
    <w:p w14:paraId="6E1C9D24" w14:textId="77777777" w:rsidR="00097290" w:rsidRDefault="00097290" w:rsidP="00097290">
      <w:pPr>
        <w:pStyle w:val="a7"/>
        <w:ind w:firstLineChars="270" w:firstLine="567"/>
      </w:pPr>
    </w:p>
    <w:p w14:paraId="5AC569C9" w14:textId="77777777" w:rsidR="00097290" w:rsidRDefault="00097290" w:rsidP="00097290">
      <w:pPr>
        <w:pStyle w:val="a7"/>
        <w:ind w:firstLineChars="270" w:firstLine="567"/>
      </w:pPr>
    </w:p>
    <w:p w14:paraId="627819A9" w14:textId="77777777" w:rsidR="00097290" w:rsidRDefault="00097290" w:rsidP="00097290">
      <w:pPr>
        <w:pStyle w:val="a7"/>
        <w:ind w:firstLineChars="270" w:firstLine="567"/>
      </w:pPr>
    </w:p>
    <w:p w14:paraId="347D59D6" w14:textId="77777777" w:rsidR="00097290" w:rsidRDefault="00097290" w:rsidP="00097290">
      <w:pPr>
        <w:pStyle w:val="a7"/>
        <w:ind w:firstLineChars="270" w:firstLine="567"/>
      </w:pPr>
      <w:r>
        <w:rPr>
          <w:rFonts w:hint="eastAsia"/>
        </w:rPr>
        <w:lastRenderedPageBreak/>
        <w:t>2）.计算</w:t>
      </w:r>
      <w:r w:rsidRPr="008E2F67">
        <w:rPr>
          <w:position w:val="-24"/>
        </w:rPr>
        <w:object w:dxaOrig="880" w:dyaOrig="620" w14:anchorId="4F19A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30.85pt" o:ole="">
            <v:imagedata r:id="rId8" o:title=""/>
          </v:shape>
          <o:OLEObject Type="Embed" ProgID="Equation.DSMT4" ShapeID="_x0000_i1025" DrawAspect="Content" ObjectID="_1617773956" r:id="rId9"/>
        </w:object>
      </w:r>
      <w:r>
        <w:rPr>
          <w:rFonts w:hint="eastAsia"/>
        </w:rPr>
        <w:t>的值，并输出结果（保留2为小数）</w:t>
      </w:r>
    </w:p>
    <w:p w14:paraId="47EC40BB" w14:textId="77777777" w:rsidR="00097290" w:rsidRDefault="00097290" w:rsidP="00097290">
      <w:pPr>
        <w:pStyle w:val="a7"/>
        <w:ind w:firstLineChars="270" w:firstLine="567"/>
      </w:pPr>
      <w:r>
        <w:t>#include&lt;iostream&gt;</w:t>
      </w:r>
    </w:p>
    <w:p w14:paraId="4D7C258B" w14:textId="77777777" w:rsidR="00097290" w:rsidRDefault="00097290" w:rsidP="00097290">
      <w:pPr>
        <w:pStyle w:val="a7"/>
        <w:ind w:firstLineChars="270" w:firstLine="567"/>
      </w:pPr>
      <w:r>
        <w:t xml:space="preserve">int </w:t>
      </w:r>
      <w:proofErr w:type="gramStart"/>
      <w:r>
        <w:t>main(</w:t>
      </w:r>
      <w:proofErr w:type="gramEnd"/>
      <w:r>
        <w:t>){</w:t>
      </w:r>
    </w:p>
    <w:p w14:paraId="2EB916A5" w14:textId="77777777" w:rsidR="00097290" w:rsidRDefault="00097290" w:rsidP="00097290">
      <w:pPr>
        <w:pStyle w:val="a7"/>
        <w:ind w:firstLineChars="270" w:firstLine="567"/>
      </w:pPr>
      <w:r>
        <w:t>float a=1.0;</w:t>
      </w:r>
    </w:p>
    <w:p w14:paraId="0DA686EB" w14:textId="77777777" w:rsidR="00097290" w:rsidRDefault="00097290" w:rsidP="00097290">
      <w:pPr>
        <w:pStyle w:val="a7"/>
        <w:ind w:firstLineChars="270" w:firstLine="567"/>
      </w:pPr>
      <w:r>
        <w:t>float b=2.0;</w:t>
      </w:r>
    </w:p>
    <w:p w14:paraId="4892AA15" w14:textId="77777777" w:rsidR="00097290" w:rsidRDefault="00097290" w:rsidP="00097290">
      <w:pPr>
        <w:pStyle w:val="a7"/>
        <w:ind w:firstLineChars="270" w:firstLine="567"/>
      </w:pPr>
      <w:r>
        <w:t>float c=3.0;</w:t>
      </w:r>
    </w:p>
    <w:p w14:paraId="3D93B0C2" w14:textId="77777777" w:rsidR="00097290" w:rsidRDefault="00097290" w:rsidP="00097290">
      <w:pPr>
        <w:pStyle w:val="a7"/>
        <w:ind w:firstLineChars="270" w:firstLine="567"/>
      </w:pPr>
      <w:proofErr w:type="spellStart"/>
      <w:r>
        <w:t>printf</w:t>
      </w:r>
      <w:proofErr w:type="spellEnd"/>
      <w:r>
        <w:t>("%.2f</w:t>
      </w:r>
      <w:proofErr w:type="gramStart"/>
      <w:r>
        <w:t>",a</w:t>
      </w:r>
      <w:proofErr w:type="gramEnd"/>
      <w:r>
        <w:t>+a/</w:t>
      </w:r>
      <w:proofErr w:type="spellStart"/>
      <w:r>
        <w:t>b+a</w:t>
      </w:r>
      <w:proofErr w:type="spellEnd"/>
      <w:r>
        <w:t>/c);</w:t>
      </w:r>
    </w:p>
    <w:p w14:paraId="65F0E71A" w14:textId="77777777" w:rsidR="00097290" w:rsidRDefault="00097290" w:rsidP="00097290">
      <w:pPr>
        <w:pStyle w:val="a7"/>
        <w:ind w:firstLineChars="270" w:firstLine="567"/>
      </w:pPr>
      <w:r>
        <w:t>return 0;</w:t>
      </w:r>
    </w:p>
    <w:p w14:paraId="65DECE79" w14:textId="77777777" w:rsidR="00097290" w:rsidRPr="002B6383" w:rsidRDefault="00097290" w:rsidP="00097290">
      <w:pPr>
        <w:pStyle w:val="a7"/>
        <w:ind w:firstLineChars="270" w:firstLine="567"/>
      </w:pPr>
      <w:r>
        <w:t>}</w:t>
      </w:r>
    </w:p>
    <w:p w14:paraId="2FA3E5BA" w14:textId="77777777" w:rsidR="00E73690" w:rsidRPr="001B3F2B" w:rsidRDefault="00E30870" w:rsidP="00E30870">
      <w:pPr>
        <w:pStyle w:val="8"/>
        <w:ind w:firstLineChars="218" w:firstLine="523"/>
      </w:pPr>
      <w:r w:rsidRPr="00E30870">
        <w:rPr>
          <w:noProof/>
        </w:rPr>
        <w:drawing>
          <wp:inline distT="0" distB="0" distL="0" distR="0" wp14:anchorId="2521AB32" wp14:editId="17B16B64">
            <wp:extent cx="2209816" cy="89535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09816" cy="89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0EE62" w14:textId="77777777" w:rsidR="00D748F6" w:rsidRPr="00D748F6" w:rsidRDefault="00D748F6" w:rsidP="00C308AE">
      <w:pPr>
        <w:adjustRightInd w:val="0"/>
        <w:snapToGrid w:val="0"/>
        <w:rPr>
          <w:color w:val="000000"/>
        </w:rPr>
      </w:pPr>
    </w:p>
    <w:p w14:paraId="47B5E8F6" w14:textId="77777777" w:rsidR="005C784B" w:rsidRDefault="005C784B" w:rsidP="005C784B">
      <w:pPr>
        <w:ind w:firstLineChars="150" w:firstLine="316"/>
        <w:jc w:val="left"/>
        <w:rPr>
          <w:b/>
        </w:rPr>
      </w:pPr>
    </w:p>
    <w:p w14:paraId="28B70A86" w14:textId="77777777" w:rsidR="00FB6585" w:rsidRDefault="00FB6585" w:rsidP="005C784B">
      <w:pPr>
        <w:ind w:firstLineChars="150" w:firstLine="316"/>
        <w:jc w:val="left"/>
        <w:rPr>
          <w:b/>
        </w:rPr>
      </w:pPr>
    </w:p>
    <w:p w14:paraId="111B7267" w14:textId="77777777" w:rsidR="00C308AE" w:rsidRPr="006D1CC8" w:rsidRDefault="00C308AE" w:rsidP="006D1CC8">
      <w:pPr>
        <w:jc w:val="left"/>
        <w:rPr>
          <w:b/>
        </w:rPr>
      </w:pPr>
    </w:p>
    <w:p w14:paraId="650083FA" w14:textId="77777777" w:rsidR="00C308AE" w:rsidRPr="006D1CC8" w:rsidRDefault="006D1CC8" w:rsidP="005C784B">
      <w:pPr>
        <w:ind w:firstLineChars="150" w:firstLine="316"/>
        <w:jc w:val="left"/>
        <w:rPr>
          <w:b/>
        </w:rPr>
      </w:pPr>
      <w:r>
        <w:rPr>
          <w:b/>
        </w:rPr>
        <w:t>…………………………</w:t>
      </w:r>
    </w:p>
    <w:p w14:paraId="5FD3EE40" w14:textId="77777777" w:rsidR="00C308AE" w:rsidRPr="00C560F0" w:rsidRDefault="00C308AE" w:rsidP="005C784B">
      <w:pPr>
        <w:ind w:firstLineChars="150" w:firstLine="316"/>
        <w:jc w:val="left"/>
        <w:rPr>
          <w:b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9663"/>
      </w:tblGrid>
      <w:tr w:rsidR="005C784B" w:rsidRPr="005C784B" w14:paraId="5E78EBCA" w14:textId="77777777" w:rsidTr="00397F8D">
        <w:trPr>
          <w:trHeight w:val="510"/>
          <w:jc w:val="center"/>
        </w:trPr>
        <w:tc>
          <w:tcPr>
            <w:tcW w:w="9663" w:type="dxa"/>
            <w:vAlign w:val="center"/>
          </w:tcPr>
          <w:p w14:paraId="606804AF" w14:textId="77777777" w:rsidR="005C784B" w:rsidRDefault="005C784B" w:rsidP="00C560F0">
            <w:pPr>
              <w:rPr>
                <w:rFonts w:eastAsia="楷体_GB2312"/>
                <w:b/>
                <w:bCs/>
                <w:sz w:val="28"/>
              </w:rPr>
            </w:pPr>
            <w:r w:rsidRPr="005C784B">
              <w:rPr>
                <w:rFonts w:eastAsia="楷体_GB2312" w:hint="eastAsia"/>
                <w:b/>
                <w:bCs/>
                <w:sz w:val="28"/>
              </w:rPr>
              <w:t>三．</w:t>
            </w:r>
            <w:r w:rsidR="00D748F6">
              <w:rPr>
                <w:rFonts w:eastAsia="楷体_GB2312" w:hint="eastAsia"/>
                <w:b/>
                <w:bCs/>
                <w:sz w:val="28"/>
              </w:rPr>
              <w:t>实验</w:t>
            </w:r>
            <w:r w:rsidR="00D748F6">
              <w:rPr>
                <w:rFonts w:eastAsia="楷体_GB2312"/>
                <w:b/>
                <w:bCs/>
                <w:sz w:val="28"/>
              </w:rPr>
              <w:t>小结</w:t>
            </w:r>
          </w:p>
          <w:p w14:paraId="11889BF2" w14:textId="77777777" w:rsidR="00E30870" w:rsidRDefault="00E30870" w:rsidP="00E30870">
            <w:pPr>
              <w:pStyle w:val="a7"/>
              <w:ind w:firstLineChars="300" w:firstLine="630"/>
              <w:rPr>
                <w:szCs w:val="15"/>
              </w:rPr>
            </w:pPr>
            <w:r>
              <w:t>1.</w:t>
            </w:r>
            <w:r>
              <w:rPr>
                <w:rFonts w:ascii="Times New Roman" w:hAnsi="Times New Roman"/>
                <w:szCs w:val="14"/>
              </w:rPr>
              <w:t xml:space="preserve"> </w:t>
            </w:r>
            <w:r>
              <w:rPr>
                <w:rFonts w:ascii="Times New Roman" w:hAnsi="Times New Roman" w:hint="eastAsia"/>
                <w:szCs w:val="14"/>
              </w:rPr>
              <w:t>基本</w:t>
            </w:r>
            <w:r>
              <w:rPr>
                <w:rFonts w:hint="eastAsia"/>
                <w:szCs w:val="15"/>
              </w:rPr>
              <w:t>了解和使用</w:t>
            </w:r>
            <w:r>
              <w:rPr>
                <w:szCs w:val="15"/>
              </w:rPr>
              <w:t>VC集成开发环境</w:t>
            </w:r>
            <w:r>
              <w:rPr>
                <w:rFonts w:hint="eastAsia"/>
                <w:szCs w:val="15"/>
              </w:rPr>
              <w:t>；</w:t>
            </w:r>
          </w:p>
          <w:p w14:paraId="40D35BBF" w14:textId="77777777" w:rsidR="00E30870" w:rsidRDefault="00E30870" w:rsidP="00E30870">
            <w:pPr>
              <w:pStyle w:val="a7"/>
              <w:ind w:firstLineChars="300" w:firstLine="630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ascii="Times New Roman" w:hAnsi="Times New Roman"/>
                <w:szCs w:val="14"/>
              </w:rPr>
              <w:t xml:space="preserve"> </w:t>
            </w:r>
            <w:r>
              <w:rPr>
                <w:rFonts w:hint="eastAsia"/>
                <w:szCs w:val="15"/>
              </w:rPr>
              <w:t>熟悉</w:t>
            </w:r>
            <w:r w:rsidR="00B5554E">
              <w:rPr>
                <w:rFonts w:hint="eastAsia"/>
                <w:szCs w:val="15"/>
              </w:rPr>
              <w:t>了VC</w:t>
            </w:r>
            <w:r>
              <w:rPr>
                <w:rFonts w:hint="eastAsia"/>
                <w:szCs w:val="15"/>
              </w:rPr>
              <w:t>常用的功能菜单命令；</w:t>
            </w:r>
          </w:p>
          <w:p w14:paraId="07737725" w14:textId="77777777" w:rsidR="00E30870" w:rsidRDefault="00E30870" w:rsidP="00E30870">
            <w:pPr>
              <w:ind w:firstLineChars="300" w:firstLine="630"/>
            </w:pPr>
            <w:r>
              <w:rPr>
                <w:rFonts w:hint="eastAsia"/>
              </w:rPr>
              <w:t>3</w:t>
            </w:r>
            <w:r>
              <w:t>.</w:t>
            </w:r>
            <w:r w:rsidRPr="00097290">
              <w:rPr>
                <w:szCs w:val="14"/>
              </w:rPr>
              <w:t xml:space="preserve"> </w:t>
            </w:r>
            <w:r>
              <w:rPr>
                <w:rFonts w:hint="eastAsia"/>
              </w:rPr>
              <w:t>掌握</w:t>
            </w:r>
            <w:r w:rsidR="00B5554E">
              <w:rPr>
                <w:rFonts w:hint="eastAsia"/>
              </w:rPr>
              <w:t>了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语言中的输入输出</w:t>
            </w:r>
            <w:r w:rsidRPr="00097290">
              <w:rPr>
                <w:rFonts w:hint="eastAsia"/>
                <w:szCs w:val="15"/>
              </w:rPr>
              <w:t>；</w:t>
            </w:r>
          </w:p>
          <w:p w14:paraId="73AE883A" w14:textId="77777777" w:rsidR="00E30870" w:rsidRDefault="00E30870" w:rsidP="00E30870">
            <w:pPr>
              <w:pStyle w:val="ab"/>
              <w:ind w:left="660" w:firstLineChars="0" w:firstLine="0"/>
            </w:pPr>
            <w:r>
              <w:rPr>
                <w:rFonts w:hint="eastAsia"/>
              </w:rPr>
              <w:t>4</w:t>
            </w:r>
            <w:r>
              <w:t>.</w:t>
            </w:r>
            <w:r w:rsidRPr="00097290">
              <w:rPr>
                <w:szCs w:val="14"/>
              </w:rPr>
              <w:t> </w:t>
            </w:r>
            <w:r w:rsidRPr="00097290">
              <w:rPr>
                <w:rFonts w:hint="eastAsia"/>
                <w:szCs w:val="14"/>
              </w:rPr>
              <w:t xml:space="preserve"> </w:t>
            </w:r>
            <w:r>
              <w:rPr>
                <w:rFonts w:hint="eastAsia"/>
              </w:rPr>
              <w:t>掌握</w:t>
            </w:r>
            <w:r w:rsidR="00B5554E">
              <w:rPr>
                <w:rFonts w:hint="eastAsia"/>
              </w:rPr>
              <w:t>了</w:t>
            </w:r>
            <w:r>
              <w:rPr>
                <w:rFonts w:hint="eastAsia"/>
              </w:rPr>
              <w:t>变量定义和使用</w:t>
            </w:r>
            <w:r w:rsidRPr="00097290">
              <w:rPr>
                <w:rFonts w:hint="eastAsia"/>
                <w:szCs w:val="15"/>
              </w:rPr>
              <w:t>；</w:t>
            </w:r>
          </w:p>
          <w:p w14:paraId="09AD0558" w14:textId="77777777" w:rsidR="00E30870" w:rsidRDefault="00E30870" w:rsidP="00E30870">
            <w:pPr>
              <w:pStyle w:val="a7"/>
              <w:ind w:left="660"/>
              <w:rPr>
                <w:szCs w:val="15"/>
                <w:lang w:val="fr-FR"/>
              </w:rPr>
            </w:pPr>
            <w:r>
              <w:rPr>
                <w:rFonts w:hint="eastAsia"/>
              </w:rPr>
              <w:t>5</w:t>
            </w:r>
            <w:r>
              <w:t>.</w:t>
            </w:r>
            <w:r>
              <w:rPr>
                <w:rFonts w:ascii="Times New Roman" w:hAnsi="Times New Roman"/>
                <w:szCs w:val="14"/>
              </w:rPr>
              <w:t> </w:t>
            </w:r>
            <w:r w:rsidR="00B5554E">
              <w:rPr>
                <w:rFonts w:ascii="Times New Roman" w:hAnsi="Times New Roman" w:hint="eastAsia"/>
                <w:szCs w:val="14"/>
              </w:rPr>
              <w:t>初步</w:t>
            </w:r>
            <w:r>
              <w:rPr>
                <w:rFonts w:hint="eastAsia"/>
                <w:szCs w:val="15"/>
              </w:rPr>
              <w:t>理解顺序结构</w:t>
            </w:r>
            <w:r>
              <w:rPr>
                <w:szCs w:val="15"/>
              </w:rPr>
              <w:t>程序</w:t>
            </w:r>
            <w:r>
              <w:rPr>
                <w:rFonts w:hint="eastAsia"/>
                <w:szCs w:val="15"/>
              </w:rPr>
              <w:t>设计方法</w:t>
            </w:r>
            <w:r>
              <w:rPr>
                <w:szCs w:val="15"/>
              </w:rPr>
              <w:t xml:space="preserve"> </w:t>
            </w:r>
            <w:r>
              <w:rPr>
                <w:rFonts w:hint="eastAsia"/>
                <w:szCs w:val="15"/>
              </w:rPr>
              <w:t>。</w:t>
            </w:r>
          </w:p>
          <w:p w14:paraId="4DB2C694" w14:textId="77777777" w:rsidR="00C560F0" w:rsidRPr="00E30870" w:rsidRDefault="00C560F0" w:rsidP="00D748F6">
            <w:pPr>
              <w:jc w:val="left"/>
              <w:rPr>
                <w:rFonts w:eastAsia="楷体_GB2312"/>
                <w:bCs/>
                <w:sz w:val="24"/>
                <w:lang w:val="fr-FR"/>
              </w:rPr>
            </w:pPr>
          </w:p>
        </w:tc>
      </w:tr>
    </w:tbl>
    <w:p w14:paraId="5FFA7DEC" w14:textId="77777777" w:rsidR="005C784B" w:rsidRPr="005C784B" w:rsidRDefault="005C784B" w:rsidP="005C784B">
      <w:pPr>
        <w:ind w:firstLineChars="150" w:firstLine="316"/>
        <w:jc w:val="left"/>
        <w:rPr>
          <w:b/>
        </w:rPr>
      </w:pPr>
    </w:p>
    <w:sectPr w:rsidR="005C784B" w:rsidRPr="005C784B" w:rsidSect="005C784B">
      <w:pgSz w:w="11906" w:h="16838"/>
      <w:pgMar w:top="1000" w:right="1000" w:bottom="1000" w:left="10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2D70B0" w14:textId="77777777" w:rsidR="007C433B" w:rsidRDefault="007C433B">
      <w:r>
        <w:separator/>
      </w:r>
    </w:p>
  </w:endnote>
  <w:endnote w:type="continuationSeparator" w:id="0">
    <w:p w14:paraId="7F407FDA" w14:textId="77777777" w:rsidR="007C433B" w:rsidRDefault="007C4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4B9BB1" w14:textId="77777777" w:rsidR="007C433B" w:rsidRDefault="007C433B">
      <w:r>
        <w:separator/>
      </w:r>
    </w:p>
  </w:footnote>
  <w:footnote w:type="continuationSeparator" w:id="0">
    <w:p w14:paraId="77994526" w14:textId="77777777" w:rsidR="007C433B" w:rsidRDefault="007C43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945A3A"/>
    <w:multiLevelType w:val="hybridMultilevel"/>
    <w:tmpl w:val="7CC885BC"/>
    <w:lvl w:ilvl="0" w:tplc="7F7E92A6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CF7021"/>
    <w:multiLevelType w:val="hybridMultilevel"/>
    <w:tmpl w:val="88941724"/>
    <w:lvl w:ilvl="0" w:tplc="F6C8FA2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7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1CEA"/>
    <w:rsid w:val="000525C3"/>
    <w:rsid w:val="000534A9"/>
    <w:rsid w:val="00097290"/>
    <w:rsid w:val="00097DCF"/>
    <w:rsid w:val="000A4C9D"/>
    <w:rsid w:val="000B576A"/>
    <w:rsid w:val="000B7910"/>
    <w:rsid w:val="000D6BB8"/>
    <w:rsid w:val="00106B53"/>
    <w:rsid w:val="001104A0"/>
    <w:rsid w:val="0011403A"/>
    <w:rsid w:val="001B0662"/>
    <w:rsid w:val="001E70DE"/>
    <w:rsid w:val="00247B84"/>
    <w:rsid w:val="00271121"/>
    <w:rsid w:val="002D580A"/>
    <w:rsid w:val="002E4D2C"/>
    <w:rsid w:val="002F3353"/>
    <w:rsid w:val="002F41A8"/>
    <w:rsid w:val="00313341"/>
    <w:rsid w:val="003238CE"/>
    <w:rsid w:val="00327F41"/>
    <w:rsid w:val="00330885"/>
    <w:rsid w:val="003639C1"/>
    <w:rsid w:val="00397F8D"/>
    <w:rsid w:val="003B2077"/>
    <w:rsid w:val="003D6627"/>
    <w:rsid w:val="003E267F"/>
    <w:rsid w:val="00403502"/>
    <w:rsid w:val="004246D5"/>
    <w:rsid w:val="00481BCB"/>
    <w:rsid w:val="004B7D28"/>
    <w:rsid w:val="004C46B3"/>
    <w:rsid w:val="004D6077"/>
    <w:rsid w:val="005515E7"/>
    <w:rsid w:val="0058462F"/>
    <w:rsid w:val="00591F75"/>
    <w:rsid w:val="005C784B"/>
    <w:rsid w:val="005F02FD"/>
    <w:rsid w:val="005F20F8"/>
    <w:rsid w:val="005F24A1"/>
    <w:rsid w:val="005F7260"/>
    <w:rsid w:val="00612E16"/>
    <w:rsid w:val="006557C6"/>
    <w:rsid w:val="006A731B"/>
    <w:rsid w:val="006D1CC8"/>
    <w:rsid w:val="006D7509"/>
    <w:rsid w:val="006E0855"/>
    <w:rsid w:val="0070290B"/>
    <w:rsid w:val="007345C8"/>
    <w:rsid w:val="00742D59"/>
    <w:rsid w:val="00760A0E"/>
    <w:rsid w:val="007634BC"/>
    <w:rsid w:val="00772353"/>
    <w:rsid w:val="00781868"/>
    <w:rsid w:val="00795609"/>
    <w:rsid w:val="007C433B"/>
    <w:rsid w:val="00802712"/>
    <w:rsid w:val="00870078"/>
    <w:rsid w:val="008766AE"/>
    <w:rsid w:val="0088170F"/>
    <w:rsid w:val="00887494"/>
    <w:rsid w:val="008B05F8"/>
    <w:rsid w:val="00914229"/>
    <w:rsid w:val="00914BEB"/>
    <w:rsid w:val="00971CEA"/>
    <w:rsid w:val="00981572"/>
    <w:rsid w:val="009928C7"/>
    <w:rsid w:val="009C4C4C"/>
    <w:rsid w:val="00A03F5C"/>
    <w:rsid w:val="00A3674F"/>
    <w:rsid w:val="00A54F18"/>
    <w:rsid w:val="00A56232"/>
    <w:rsid w:val="00A72958"/>
    <w:rsid w:val="00A86764"/>
    <w:rsid w:val="00AC27CE"/>
    <w:rsid w:val="00AC45F0"/>
    <w:rsid w:val="00AC6128"/>
    <w:rsid w:val="00B5554E"/>
    <w:rsid w:val="00BA2A6D"/>
    <w:rsid w:val="00BA6D02"/>
    <w:rsid w:val="00BD530A"/>
    <w:rsid w:val="00C15C2B"/>
    <w:rsid w:val="00C22953"/>
    <w:rsid w:val="00C22D23"/>
    <w:rsid w:val="00C23421"/>
    <w:rsid w:val="00C308AE"/>
    <w:rsid w:val="00C52E86"/>
    <w:rsid w:val="00C5353D"/>
    <w:rsid w:val="00C560F0"/>
    <w:rsid w:val="00C61CB5"/>
    <w:rsid w:val="00C73197"/>
    <w:rsid w:val="00C92F97"/>
    <w:rsid w:val="00CB478E"/>
    <w:rsid w:val="00CD19FF"/>
    <w:rsid w:val="00CD4D7A"/>
    <w:rsid w:val="00D13C5C"/>
    <w:rsid w:val="00D15E4B"/>
    <w:rsid w:val="00D748F6"/>
    <w:rsid w:val="00DA0A73"/>
    <w:rsid w:val="00DC3585"/>
    <w:rsid w:val="00DE137A"/>
    <w:rsid w:val="00E22A09"/>
    <w:rsid w:val="00E22B19"/>
    <w:rsid w:val="00E237C1"/>
    <w:rsid w:val="00E30870"/>
    <w:rsid w:val="00E73690"/>
    <w:rsid w:val="00EF3937"/>
    <w:rsid w:val="00EF7629"/>
    <w:rsid w:val="00F61DCE"/>
    <w:rsid w:val="00FB33F3"/>
    <w:rsid w:val="00FB4398"/>
    <w:rsid w:val="00FB6585"/>
    <w:rsid w:val="00FD269B"/>
    <w:rsid w:val="00FE0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F56E136"/>
  <w15:docId w15:val="{CF04FBDE-D5DB-418A-B976-641CA8C53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0"/>
    <w:qFormat/>
    <w:rsid w:val="00E73690"/>
    <w:pPr>
      <w:keepNext/>
      <w:keepLines/>
      <w:spacing w:before="260" w:after="260" w:line="416" w:lineRule="auto"/>
      <w:outlineLvl w:val="2"/>
    </w:pPr>
    <w:rPr>
      <w:rFonts w:ascii="Calibri" w:hAnsi="Calibri"/>
      <w:b/>
      <w:bCs/>
      <w:sz w:val="32"/>
      <w:szCs w:val="32"/>
    </w:rPr>
  </w:style>
  <w:style w:type="paragraph" w:styleId="8">
    <w:name w:val="heading 8"/>
    <w:basedOn w:val="a"/>
    <w:next w:val="a"/>
    <w:link w:val="80"/>
    <w:qFormat/>
    <w:rsid w:val="00106B5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71CE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731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731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6">
    <w:name w:val="编号"/>
    <w:basedOn w:val="a"/>
    <w:autoRedefine/>
    <w:rsid w:val="000534A9"/>
    <w:pPr>
      <w:adjustRightInd w:val="0"/>
      <w:snapToGrid w:val="0"/>
      <w:spacing w:beforeLines="50" w:before="156" w:line="360" w:lineRule="exact"/>
    </w:pPr>
    <w:rPr>
      <w:rFonts w:ascii="Arial" w:hAnsi="Arial"/>
      <w:color w:val="000000"/>
      <w:szCs w:val="21"/>
    </w:rPr>
  </w:style>
  <w:style w:type="paragraph" w:styleId="a7">
    <w:name w:val="Plain Text"/>
    <w:basedOn w:val="a"/>
    <w:link w:val="a8"/>
    <w:rsid w:val="00106B53"/>
    <w:rPr>
      <w:rFonts w:ascii="宋体" w:hAnsi="Courier New" w:cs="Courier New"/>
      <w:szCs w:val="21"/>
    </w:rPr>
  </w:style>
  <w:style w:type="character" w:customStyle="1" w:styleId="a8">
    <w:name w:val="纯文本 字符"/>
    <w:link w:val="a7"/>
    <w:rsid w:val="00106B53"/>
    <w:rPr>
      <w:rFonts w:ascii="宋体" w:hAnsi="Courier New" w:cs="Courier New"/>
      <w:kern w:val="2"/>
      <w:sz w:val="21"/>
      <w:szCs w:val="21"/>
    </w:rPr>
  </w:style>
  <w:style w:type="character" w:customStyle="1" w:styleId="80">
    <w:name w:val="标题 8 字符"/>
    <w:link w:val="8"/>
    <w:rsid w:val="00106B53"/>
    <w:rPr>
      <w:rFonts w:ascii="Arial" w:eastAsia="黑体" w:hAnsi="Arial"/>
      <w:kern w:val="2"/>
      <w:sz w:val="24"/>
      <w:szCs w:val="24"/>
    </w:rPr>
  </w:style>
  <w:style w:type="paragraph" w:styleId="a9">
    <w:name w:val="Balloon Text"/>
    <w:basedOn w:val="a"/>
    <w:link w:val="aa"/>
    <w:rsid w:val="00C560F0"/>
    <w:rPr>
      <w:sz w:val="18"/>
      <w:szCs w:val="18"/>
    </w:rPr>
  </w:style>
  <w:style w:type="character" w:customStyle="1" w:styleId="aa">
    <w:name w:val="批注框文本 字符"/>
    <w:basedOn w:val="a0"/>
    <w:link w:val="a9"/>
    <w:rsid w:val="00C560F0"/>
    <w:rPr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D748F6"/>
    <w:pPr>
      <w:ind w:firstLineChars="200" w:firstLine="420"/>
    </w:pPr>
  </w:style>
  <w:style w:type="character" w:customStyle="1" w:styleId="30">
    <w:name w:val="标题 3 字符"/>
    <w:basedOn w:val="a0"/>
    <w:link w:val="3"/>
    <w:rsid w:val="00E73690"/>
    <w:rPr>
      <w:rFonts w:ascii="Calibri" w:hAnsi="Calibri"/>
      <w:b/>
      <w:bCs/>
      <w:kern w:val="2"/>
      <w:sz w:val="32"/>
      <w:szCs w:val="32"/>
    </w:rPr>
  </w:style>
  <w:style w:type="paragraph" w:styleId="ac">
    <w:name w:val="Normal (Web)"/>
    <w:basedOn w:val="a"/>
    <w:rsid w:val="0009729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d">
    <w:name w:val="annotation reference"/>
    <w:basedOn w:val="a0"/>
    <w:semiHidden/>
    <w:unhideWhenUsed/>
    <w:rsid w:val="00097290"/>
    <w:rPr>
      <w:sz w:val="21"/>
      <w:szCs w:val="21"/>
    </w:rPr>
  </w:style>
  <w:style w:type="paragraph" w:styleId="ae">
    <w:name w:val="annotation text"/>
    <w:basedOn w:val="a"/>
    <w:link w:val="af"/>
    <w:semiHidden/>
    <w:unhideWhenUsed/>
    <w:rsid w:val="00097290"/>
    <w:pPr>
      <w:jc w:val="left"/>
    </w:pPr>
    <w:rPr>
      <w:rFonts w:ascii="Calibri" w:hAnsi="Calibri"/>
      <w:szCs w:val="22"/>
    </w:rPr>
  </w:style>
  <w:style w:type="character" w:customStyle="1" w:styleId="af">
    <w:name w:val="批注文字 字符"/>
    <w:basedOn w:val="a0"/>
    <w:link w:val="ae"/>
    <w:semiHidden/>
    <w:rsid w:val="00097290"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209</Words>
  <Characters>1195</Characters>
  <Application>Microsoft Office Word</Application>
  <DocSecurity>0</DocSecurity>
  <Lines>9</Lines>
  <Paragraphs>2</Paragraphs>
  <ScaleCrop>false</ScaleCrop>
  <Company>CHINA</Company>
  <LinksUpToDate>false</LinksUpToDate>
  <CharactersWithSpaces>1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桂林电子科技大学</dc:title>
  <dc:creator>USER</dc:creator>
  <cp:lastModifiedBy>奚 锐</cp:lastModifiedBy>
  <cp:revision>10</cp:revision>
  <dcterms:created xsi:type="dcterms:W3CDTF">2019-04-25T14:32:00Z</dcterms:created>
  <dcterms:modified xsi:type="dcterms:W3CDTF">2019-04-26T00:53:00Z</dcterms:modified>
</cp:coreProperties>
</file>